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43f94328a994a8b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26" r:id="rId2"/>
    <p:sldId id="483" r:id="rId3"/>
    <p:sldId id="351" r:id="rId4"/>
    <p:sldId id="576" r:id="rId5"/>
    <p:sldId id="577" r:id="rId6"/>
    <p:sldId id="581" r:id="rId7"/>
    <p:sldId id="582" r:id="rId8"/>
    <p:sldId id="583" r:id="rId9"/>
    <p:sldId id="584" r:id="rId10"/>
    <p:sldId id="484" r:id="rId11"/>
    <p:sldId id="596" r:id="rId12"/>
    <p:sldId id="494" r:id="rId13"/>
    <p:sldId id="578" r:id="rId14"/>
    <p:sldId id="304" r:id="rId15"/>
    <p:sldId id="325" r:id="rId16"/>
    <p:sldId id="257" r:id="rId17"/>
    <p:sldId id="344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2" clrIdx="1"/>
  <p:cmAuthor id="3" name="Admin" initials="A" lastIdx="27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65" y="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5:18.512" idx="23">
    <p:pos x="5328" y="1309"/>
    <p:text>thiếu HÌNH 13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12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0.png"/><Relationship Id="rId2" Type="http://schemas.openxmlformats.org/officeDocument/2006/relationships/image" Target="../media/image7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575" y="-6865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255052" y="1581150"/>
            <a:ext cx="647074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. </a:t>
            </a:r>
          </a:p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30666" y="819150"/>
            <a:ext cx="260007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3 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4"/>
          <p:cNvSpPr/>
          <p:nvPr/>
        </p:nvSpPr>
        <p:spPr>
          <a:xfrm>
            <a:off x="2819400" y="15113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/>
          <p:cNvSpPr/>
          <p:nvPr/>
        </p:nvSpPr>
        <p:spPr>
          <a:xfrm>
            <a:off x="31631" y="104302"/>
            <a:ext cx="267445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2133600" y="3181350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55473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Ví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dụ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1:</a:t>
            </a:r>
          </a:p>
          <a:p>
            <a:pPr algn="just"/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ộ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3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ớ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ướ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á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ầ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ượ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4 cm, 5 cm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2cm.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pic>
        <p:nvPicPr>
          <p:cNvPr id="21" name="Picture 2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733515"/>
            <a:ext cx="1905000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229600" y="3863295"/>
            <a:ext cx="1280205" cy="12802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505798" y="1752600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5204" y="2099608"/>
            <a:ext cx="644118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84867" y="2589490"/>
            <a:ext cx="5517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046288" y="3113088"/>
          <a:ext cx="36655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2000" imgH="12192000" progId="Equation.DSMT4">
                  <p:embed/>
                </p:oleObj>
              </mc:Choice>
              <mc:Fallback>
                <p:oleObj name="Equation" r:id="rId4" imgW="88392000" imgH="1219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13088"/>
                        <a:ext cx="36655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990600" y="3601685"/>
            <a:ext cx="3813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085778" y="4124905"/>
          <a:ext cx="2840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970400" imgH="12192000" progId="Equation.DSMT4">
                  <p:embed/>
                </p:oleObj>
              </mc:Choice>
              <mc:Fallback>
                <p:oleObj name="Equation" r:id="rId6" imgW="67970400" imgH="1219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8" y="4124905"/>
                        <a:ext cx="28400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/>
          <p:nvPr/>
        </p:nvSpPr>
        <p:spPr>
          <a:xfrm>
            <a:off x="6781800" y="4705350"/>
            <a:ext cx="15341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 13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  <p:bldP spid="27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9015"/>
            <a:ext cx="9067800" cy="2362185"/>
            <a:chOff x="0" y="9015"/>
            <a:chExt cx="9067800" cy="236218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895600" y="1873519"/>
            <a:ext cx="88423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640800" imgH="10972800" progId="Equation.DSMT4">
                    <p:embed/>
                  </p:oleObj>
                </mc:Choice>
                <mc:Fallback>
                  <p:oleObj name="Equation" r:id="rId4" imgW="21640800" imgH="10972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873519"/>
                          <a:ext cx="884237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0" y="9015"/>
              <a:ext cx="9067800" cy="23621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fr-FR" sz="2800" b="1" dirty="0" err="1">
                  <a:latin typeface="Times New Roman" panose="02020603050405020304"/>
                  <a:ea typeface="Times New Roman" panose="02020603050405020304"/>
                </a:rPr>
                <a:t>Bài</a:t>
              </a:r>
              <a:r>
                <a:rPr lang="fr-FR" sz="2800" b="1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b="1" dirty="0" err="1">
                  <a:latin typeface="Times New Roman" panose="02020603050405020304"/>
                  <a:ea typeface="Times New Roman" panose="02020603050405020304"/>
                </a:rPr>
                <a:t>toán</a:t>
              </a:r>
              <a:r>
                <a:rPr lang="fr-FR" sz="2800" b="1" dirty="0">
                  <a:latin typeface="Times New Roman" panose="02020603050405020304"/>
                  <a:ea typeface="Times New Roman" panose="02020603050405020304"/>
                </a:rPr>
                <a:t>: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Mộ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ìn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ộp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hữ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hậ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kíc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h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ro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lò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là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à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3 m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rộ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2 m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a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1 m.</a:t>
              </a:r>
            </a:p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a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iện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c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xu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qua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ủa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</a:p>
            <a:p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b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ô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gườ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ta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ở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ò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ỗ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đượ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          .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Hỏ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a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ấ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ẽ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đầ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  <a:endParaRPr lang="en-US" sz="28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3657600" y="2267617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0339" y="2571750"/>
            <a:ext cx="647004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ướ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8427" y="3097351"/>
            <a:ext cx="5104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a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57083"/>
              </p:ext>
            </p:extLst>
          </p:nvPr>
        </p:nvGraphicFramePr>
        <p:xfrm>
          <a:off x="5795756" y="3148314"/>
          <a:ext cx="317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504800" imgH="12192000" progId="Equation.DSMT4">
                  <p:embed/>
                </p:oleObj>
              </mc:Choice>
              <mc:Fallback>
                <p:oleObj name="Equation" r:id="rId6" imgW="76504800" imgH="12192000" progId="Equation.DSMT4">
                  <p:embed/>
                  <p:pic>
                    <p:nvPicPr>
                      <p:cNvPr id="0" name="Picture 13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56" y="3148314"/>
                        <a:ext cx="3171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9858" y="3714750"/>
            <a:ext cx="4046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80281"/>
              </p:ext>
            </p:extLst>
          </p:nvPr>
        </p:nvGraphicFramePr>
        <p:xfrm>
          <a:off x="4743671" y="3762362"/>
          <a:ext cx="2216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035200" imgH="12192000" progId="Equation.DSMT4">
                  <p:embed/>
                </p:oleObj>
              </mc:Choice>
              <mc:Fallback>
                <p:oleObj name="Equation" r:id="rId8" imgW="53035200" imgH="12192000" progId="Equation.DSMT4">
                  <p:embed/>
                  <p:pic>
                    <p:nvPicPr>
                      <p:cNvPr id="0" name="Picture 13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71" y="3762362"/>
                        <a:ext cx="22161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38427" y="4324350"/>
            <a:ext cx="7592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(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 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95957"/>
              </p:ext>
            </p:extLst>
          </p:nvPr>
        </p:nvGraphicFramePr>
        <p:xfrm>
          <a:off x="5957712" y="4473033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36800" imgH="7924800" progId="Equation.DSMT4">
                  <p:embed/>
                </p:oleObj>
              </mc:Choice>
              <mc:Fallback>
                <p:oleObj name="Equation" r:id="rId10" imgW="27736800" imgH="7924800" progId="Equation.DSMT4">
                  <p:embed/>
                  <p:pic>
                    <p:nvPicPr>
                      <p:cNvPr id="0" name="Picture 134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7712" y="4473033"/>
                        <a:ext cx="1155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4202634"/>
            <a:ext cx="940866" cy="940866"/>
          </a:xfrm>
          <a:prstGeom prst="rect">
            <a:avLst/>
          </a:prstGeom>
        </p:spPr>
      </p:pic>
      <p:pic>
        <p:nvPicPr>
          <p:cNvPr id="2" name="3 Minute Timer with Music for Kids! Countdown Videos HD!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81" y="3620571"/>
            <a:ext cx="983870" cy="552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76350"/>
            <a:ext cx="5962650" cy="287655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19200" y="1153537"/>
            <a:ext cx="56381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I, III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ươ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80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/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7" name="Google Shape;163;p20"/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8" name="Google Shape;157;p20"/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33338" y="1134130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810" y="-109840"/>
            <a:ext cx="1005190" cy="100519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0970" y="1190461"/>
            <a:ext cx="5912643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        +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gi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ẻ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ô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u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ã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uẩ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ị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)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ắ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rờ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a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iề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gấ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ạ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ố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2.</a:t>
            </a: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6197601" y="3184173"/>
            <a:ext cx="1421130" cy="10820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244" y="3429803"/>
            <a:ext cx="59888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-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2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ê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4800" y="4423128"/>
            <a:ext cx="867096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: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12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8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-4763" y="514350"/>
            <a:ext cx="3249608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5943600" y="1047750"/>
            <a:ext cx="3156585" cy="186118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  <p:bldP spid="31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048000" y="1916884"/>
            <a:ext cx="3962400" cy="28646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66800" y="460728"/>
            <a:ext cx="609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3 SGK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a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76.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ọ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79103"/>
            <a:ext cx="1066800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999438" y="463354"/>
            <a:ext cx="7839762" cy="954107"/>
            <a:chOff x="91687" y="955040"/>
            <a:chExt cx="5398294" cy="924292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91687" y="955040"/>
              <a:ext cx="5398294" cy="924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Qua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sá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h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ình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149465"/>
                </p:ext>
              </p:extLst>
            </p:nvPr>
          </p:nvGraphicFramePr>
          <p:xfrm>
            <a:off x="3010787" y="1122553"/>
            <a:ext cx="1849557" cy="25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25700" imgH="316865" progId="Equation.DSMT4">
                    <p:embed/>
                  </p:oleObj>
                </mc:Choice>
                <mc:Fallback>
                  <p:oleObj name="Equation" r:id="rId3" imgW="2425700" imgH="31686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787" y="1122553"/>
                          <a:ext cx="1849557" cy="250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65306" y="151765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26400" imgH="6705600" progId="Equation.DSMT4">
                  <p:embed/>
                </p:oleObj>
              </mc:Choice>
              <mc:Fallback>
                <p:oleObj name="Equation" r:id="rId5" imgW="20726400" imgH="670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06" y="1517650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38517" y="1508918"/>
          <a:ext cx="11287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0" imgH="7010400" progId="Equation.DSMT4">
                  <p:embed/>
                </p:oleObj>
              </mc:Choice>
              <mc:Fallback>
                <p:oleObj name="Equation" r:id="rId7" imgW="27432000" imgH="701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17" y="1508918"/>
                        <a:ext cx="112871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63565" y="1995626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4000" imgH="8229600" progId="Equation.DSMT4">
                  <p:embed/>
                </p:oleObj>
              </mc:Choice>
              <mc:Fallback>
                <p:oleObj name="Equation" r:id="rId9" imgW="24384000" imgH="822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65" y="1995626"/>
                        <a:ext cx="10160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1994039"/>
          <a:ext cx="1047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98400" imgH="8229600" progId="Equation.DSMT4">
                  <p:embed/>
                </p:oleObj>
              </mc:Choice>
              <mc:Fallback>
                <p:oleObj name="Equation" r:id="rId11" imgW="25298400" imgH="822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94039"/>
                        <a:ext cx="1047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95800" y="1994039"/>
          <a:ext cx="1155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736800" imgH="8229600" progId="Equation.DSMT4">
                  <p:embed/>
                </p:oleObj>
              </mc:Choice>
              <mc:Fallback>
                <p:oleObj name="Equation" r:id="rId13" imgW="27736800" imgH="822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94039"/>
                        <a:ext cx="11557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60244" y="1984751"/>
          <a:ext cx="10620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603200" imgH="6705600" progId="Equation.DSMT4">
                  <p:embed/>
                </p:oleObj>
              </mc:Choice>
              <mc:Fallback>
                <p:oleObj name="Equation" r:id="rId15" imgW="25603200" imgH="670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244" y="1984751"/>
                        <a:ext cx="10620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9049" y="1395740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.,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1918960"/>
            <a:ext cx="4062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ặ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35718" y="2315557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6668" y="2817346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9525" y="3317169"/>
            <a:ext cx="355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3840389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399695" y="2400954"/>
          <a:ext cx="5068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7652800" imgH="7924800" progId="Equation.DSMT4">
                  <p:embed/>
                </p:oleObj>
              </mc:Choice>
              <mc:Fallback>
                <p:oleObj name="Equation" r:id="rId17" imgW="117652800" imgH="7924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95" y="2400954"/>
                        <a:ext cx="5068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380238" y="2919173"/>
          <a:ext cx="2370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473600" imgH="8229600" progId="Equation.DSMT4">
                  <p:embed/>
                </p:oleObj>
              </mc:Choice>
              <mc:Fallback>
                <p:oleObj name="Equation" r:id="rId19" imgW="55473600" imgH="822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38" y="2919173"/>
                        <a:ext cx="23701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725613" y="3416854"/>
          <a:ext cx="2846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48610" imgH="326390" progId="Equation.DSMT4">
                  <p:embed/>
                </p:oleObj>
              </mc:Choice>
              <mc:Fallback>
                <p:oleObj name="Equation" r:id="rId21" imgW="2848610" imgH="326390" progId="Equation.DSMT4">
                  <p:embed/>
                  <p:pic>
                    <p:nvPicPr>
                      <p:cNvPr id="0" name="Picture 25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25613" y="3416854"/>
                        <a:ext cx="284638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50134" y="3936899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350400" imgH="7924800" progId="Equation.DSMT4">
                  <p:embed/>
                </p:oleObj>
              </mc:Choice>
              <mc:Fallback>
                <p:oleObj name="Equation" r:id="rId23" imgW="60350400" imgH="7924800" progId="Equation.DSMT4">
                  <p:embed/>
                  <p:pic>
                    <p:nvPicPr>
                      <p:cNvPr id="0" name="Picture 25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50134" y="3936899"/>
                        <a:ext cx="251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5" name="Picture 3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767509"/>
            <a:ext cx="3173901" cy="238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23" grpId="0"/>
      <p:bldP spid="24" grpId="0"/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6255" y="1086981"/>
            <a:ext cx="40247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1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ị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í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iế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?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99302"/>
            <a:ext cx="2321285" cy="323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19200" y="3840427"/>
            <a:ext cx="72546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=&gt; Ta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2743200" y="2038350"/>
            <a:ext cx="4114800" cy="26296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3824" y="1002323"/>
            <a:ext cx="87630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ú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ý :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ố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ơ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gười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ta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b)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4876800" y="955294"/>
            <a:ext cx="3657600" cy="228989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83575" y="479103"/>
            <a:ext cx="447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76200" y="961003"/>
            <a:ext cx="4003019" cy="523220"/>
            <a:chOff x="-71437" y="1014229"/>
            <a:chExt cx="4003019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037060" y="1145381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822400" imgH="6400800" progId="Equation.DSMT4">
                    <p:embed/>
                  </p:oleObj>
                </mc:Choice>
                <mc:Fallback>
                  <p:oleObj name="Equation" r:id="rId3" imgW="26822400" imgH="6400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060" y="1145381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-71437" y="1014229"/>
              <a:ext cx="40030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41787" y="1391305"/>
            <a:ext cx="3699126" cy="523220"/>
            <a:chOff x="386493" y="1092939"/>
            <a:chExt cx="3699126" cy="52322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86493" y="1266066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822400" imgH="6400800" progId="Equation.DSMT4">
                    <p:embed/>
                  </p:oleObj>
                </mc:Choice>
                <mc:Fallback>
                  <p:oleObj name="Equation" r:id="rId5" imgW="26822400" imgH="6400800" progId="Equation.DSMT4">
                    <p:embed/>
                    <p:pic>
                      <p:nvPicPr>
                        <p:cNvPr id="0" name="Picture 4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93" y="1266066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1406681" y="1092939"/>
              <a:ext cx="26789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-44397" y="1885950"/>
            <a:ext cx="3873176" cy="954107"/>
            <a:chOff x="-47626" y="1975307"/>
            <a:chExt cx="3873176" cy="954107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-47626" y="1975307"/>
              <a:ext cx="387317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So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endPara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0" lang="en-US" sz="28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?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12049" y="2586514"/>
            <a:ext cx="160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404800" imgH="8229600" progId="Equation.DSMT4">
                    <p:embed/>
                  </p:oleObj>
                </mc:Choice>
                <mc:Fallback>
                  <p:oleObj name="Equation" r:id="rId7" imgW="38404800" imgH="8229600" progId="Equation.DSMT4">
                    <p:embed/>
                    <p:pic>
                      <p:nvPicPr>
                        <p:cNvPr id="0" name="Picture 42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2049" y="2586514"/>
                          <a:ext cx="160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5800" y="2939924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442400" imgH="8229600" progId="Equation.DSMT4">
                  <p:embed/>
                </p:oleObj>
              </mc:Choice>
              <mc:Fallback>
                <p:oleObj name="Equation" r:id="rId9" imgW="34442400" imgH="8229600" progId="Equation.DSMT4">
                  <p:embed/>
                  <p:pic>
                    <p:nvPicPr>
                      <p:cNvPr id="0" name="Picture 4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2939924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24100" y="3486150"/>
            <a:ext cx="5105400" cy="14881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pPr algn="just">
              <a:lnSpc>
                <a:spcPct val="115000"/>
              </a:lnSpc>
            </a:pP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ề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ên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a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2"/>
          <a:stretch>
            <a:fillRect/>
          </a:stretch>
        </p:blipFill>
        <p:spPr>
          <a:xfrm>
            <a:off x="5410199" y="1352550"/>
            <a:ext cx="3329940" cy="24384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71642" y="456902"/>
            <a:ext cx="6853158" cy="954107"/>
            <a:chOff x="1068309" y="479103"/>
            <a:chExt cx="6853158" cy="954107"/>
          </a:xfrm>
        </p:grpSpPr>
        <p:grpSp>
          <p:nvGrpSpPr>
            <p:cNvPr id="7" name="Group 6"/>
            <p:cNvGrpSpPr/>
            <p:nvPr/>
          </p:nvGrpSpPr>
          <p:grpSpPr>
            <a:xfrm>
              <a:off x="1068309" y="479103"/>
              <a:ext cx="6853158" cy="954107"/>
              <a:chOff x="49003" y="1071280"/>
              <a:chExt cx="6853158" cy="954107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171694" y="1195571"/>
              <a:ext cx="574675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3716000" imgH="6705600" progId="Equation.DSMT4">
                      <p:embed/>
                    </p:oleObj>
                  </mc:Choice>
                  <mc:Fallback>
                    <p:oleObj name="Equation" r:id="rId3" imgW="13716000" imgH="6705600" progId="Equation.DSMT4">
                      <p:embed/>
                      <p:pic>
                        <p:nvPicPr>
                          <p:cNvPr id="0" name="Picture 7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1694" y="1195571"/>
                            <a:ext cx="574675" cy="274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3"/>
              <p:cNvSpPr>
                <a:spLocks noChangeArrowheads="1"/>
              </p:cNvSpPr>
              <p:nvPr/>
            </p:nvSpPr>
            <p:spPr bwMode="auto">
              <a:xfrm>
                <a:off x="49003" y="1071280"/>
                <a:ext cx="6853158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. </a:t>
                </a:r>
                <a:endPara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263707"/>
                </p:ext>
              </p:extLst>
            </p:nvPr>
          </p:nvGraphicFramePr>
          <p:xfrm>
            <a:off x="3836512" y="1048290"/>
            <a:ext cx="2027555" cy="28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82800" imgH="279400" progId="Equation.DSMT4">
                    <p:embed/>
                  </p:oleObj>
                </mc:Choice>
                <mc:Fallback>
                  <p:oleObj name="Equation" r:id="rId5" imgW="2082800" imgH="279400" progId="Equation.DSMT4">
                    <p:embed/>
                    <p:pic>
                      <p:nvPicPr>
                        <p:cNvPr id="0" name="Picture 7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36512" y="1048290"/>
                          <a:ext cx="2027555" cy="281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89636"/>
            <a:ext cx="2082439" cy="2082439"/>
          </a:xfrm>
          <a:prstGeom prst="rect">
            <a:avLst/>
          </a:prstGeom>
        </p:spPr>
      </p:pic>
      <p:sp>
        <p:nvSpPr>
          <p:cNvPr id="15" name="Cloud Callout 14"/>
          <p:cNvSpPr/>
          <p:nvPr/>
        </p:nvSpPr>
        <p:spPr>
          <a:xfrm>
            <a:off x="1066800" y="1581150"/>
            <a:ext cx="3581400" cy="1532838"/>
          </a:xfrm>
          <a:prstGeom prst="cloudCallout">
            <a:avLst>
              <a:gd name="adj1" fmla="val -48322"/>
              <a:gd name="adj2" fmla="val 69124"/>
            </a:avLst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rgbClr val="FF0066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kern="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82439" y="4130855"/>
            <a:ext cx="702307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681158" y="1433210"/>
            <a:ext cx="2788023" cy="1991027"/>
            <a:chOff x="5681158" y="1433210"/>
            <a:chExt cx="2788023" cy="1991027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5681158" y="1447497"/>
              <a:ext cx="2788023" cy="197674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40582" y="1433210"/>
              <a:ext cx="1431818" cy="1991027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6340582" y="2190750"/>
              <a:ext cx="1431818" cy="53340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666</Words>
  <Application>Microsoft Office PowerPoint</Application>
  <PresentationFormat>On-screen Show (16:9)</PresentationFormat>
  <Paragraphs>69</Paragraphs>
  <Slides>17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52</cp:revision>
  <dcterms:created xsi:type="dcterms:W3CDTF">2021-07-22T17:31:00Z</dcterms:created>
  <dcterms:modified xsi:type="dcterms:W3CDTF">2023-05-31T08:5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4AE1BF3DCA494FA4809332B706E0E0</vt:lpwstr>
  </property>
  <property fmtid="{D5CDD505-2E9C-101B-9397-08002B2CF9AE}" pid="3" name="KSOProductBuildVer">
    <vt:lpwstr>1033-11.2.0.11191</vt:lpwstr>
  </property>
</Properties>
</file>